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2128" w:rsidRPr="00D072CC" w:rsidRDefault="00D52128" w:rsidP="00D5212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D072CC">
        <w:rPr>
          <w:rFonts w:ascii="Times New Roman" w:hAnsi="Times New Roman" w:cs="Times New Roman"/>
          <w:b/>
          <w:sz w:val="28"/>
        </w:rPr>
        <w:t xml:space="preserve">Олимпиада для младших </w:t>
      </w:r>
      <w:r w:rsidR="00F31EFB">
        <w:rPr>
          <w:rFonts w:ascii="Times New Roman" w:hAnsi="Times New Roman" w:cs="Times New Roman"/>
          <w:b/>
          <w:sz w:val="28"/>
        </w:rPr>
        <w:t xml:space="preserve">школьников 2016 г. </w:t>
      </w:r>
    </w:p>
    <w:p w:rsidR="00D52128" w:rsidRPr="00D072CC" w:rsidRDefault="00D52128" w:rsidP="00D5212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D072CC">
        <w:rPr>
          <w:rFonts w:ascii="Times New Roman" w:hAnsi="Times New Roman" w:cs="Times New Roman"/>
          <w:b/>
          <w:sz w:val="28"/>
        </w:rPr>
        <w:t>5 класс</w:t>
      </w:r>
    </w:p>
    <w:p w:rsidR="00D52128" w:rsidRPr="00D072CC" w:rsidRDefault="00D52128" w:rsidP="00D52128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8"/>
        </w:rPr>
        <w:t>1.</w:t>
      </w:r>
      <w:r w:rsidRPr="00D072CC">
        <w:rPr>
          <w:rFonts w:ascii="Times New Roman" w:hAnsi="Times New Roman" w:cs="Times New Roman"/>
          <w:sz w:val="28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Автобусный билет считается счастливым, если между всеми цифрами, обозначенными на нем, можно в нужных местах расставить знаки четырех арифметических действий и скобки так, чтобы значение полученного выражения равнялось 100. Дима купил билет с номером 123456. Является ли этот билет счастливым?</w:t>
      </w:r>
    </w:p>
    <w:p w:rsidR="00D52128" w:rsidRPr="00D072CC" w:rsidRDefault="00D52128" w:rsidP="00D52128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2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Дядя Федор, кот </w:t>
      </w:r>
      <w:proofErr w:type="spellStart"/>
      <w:r w:rsidRPr="00D072CC">
        <w:rPr>
          <w:rFonts w:ascii="Times New Roman" w:hAnsi="Times New Roman" w:cs="Times New Roman"/>
          <w:i/>
          <w:sz w:val="26"/>
          <w:szCs w:val="26"/>
        </w:rPr>
        <w:t>Матроскин</w:t>
      </w:r>
      <w:proofErr w:type="spellEnd"/>
      <w:r w:rsidRPr="00D072CC">
        <w:rPr>
          <w:rFonts w:ascii="Times New Roman" w:hAnsi="Times New Roman" w:cs="Times New Roman"/>
          <w:i/>
          <w:sz w:val="26"/>
          <w:szCs w:val="26"/>
        </w:rPr>
        <w:t xml:space="preserve">, пес Шарик и почтальон Печкин сидят на скамейке. Если Шарик, сидящий справа от всех, сядет между дядей Федором и котом </w:t>
      </w:r>
      <w:proofErr w:type="spellStart"/>
      <w:r w:rsidRPr="00D072CC">
        <w:rPr>
          <w:rFonts w:ascii="Times New Roman" w:hAnsi="Times New Roman" w:cs="Times New Roman"/>
          <w:i/>
          <w:sz w:val="26"/>
          <w:szCs w:val="26"/>
        </w:rPr>
        <w:t>Матроскиным</w:t>
      </w:r>
      <w:proofErr w:type="spellEnd"/>
      <w:r w:rsidRPr="00D072CC">
        <w:rPr>
          <w:rFonts w:ascii="Times New Roman" w:hAnsi="Times New Roman" w:cs="Times New Roman"/>
          <w:i/>
          <w:sz w:val="26"/>
          <w:szCs w:val="26"/>
        </w:rPr>
        <w:t>, то кот окажется крайним слева. В каком порядке они сидят?</w:t>
      </w:r>
    </w:p>
    <w:p w:rsidR="00D52128" w:rsidRPr="00D072CC" w:rsidRDefault="00D52128" w:rsidP="00D52128">
      <w:pPr>
        <w:pStyle w:val="a3"/>
        <w:spacing w:after="0" w:line="240" w:lineRule="auto"/>
        <w:ind w:left="426"/>
        <w:jc w:val="both"/>
        <w:rPr>
          <w:rFonts w:ascii="Times New Roman" w:hAnsi="Times New Roman" w:cs="Times New Roman"/>
          <w:sz w:val="16"/>
          <w:szCs w:val="16"/>
        </w:rPr>
      </w:pPr>
    </w:p>
    <w:p w:rsidR="00D52128" w:rsidRPr="00D072CC" w:rsidRDefault="001D7106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1D7106">
        <w:rPr>
          <w:rFonts w:ascii="Times New Roman" w:hAnsi="Times New Roman" w:cs="Times New Roman"/>
          <w:b/>
          <w:noProof/>
          <w:sz w:val="26"/>
          <w:szCs w:val="26"/>
          <w:lang w:eastAsia="ru-RU"/>
        </w:rPr>
        <w:pict>
          <v:group id="Группа 282" o:spid="_x0000_s1026" style="position:absolute;left:0;text-align:left;margin-left:300.95pt;margin-top:3.35pt;width:168.75pt;height:77.25pt;z-index:-251657216" coordsize="21431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">
            <v:rect id="Прямоугольник 279" o:spid="_x0000_s1027" style="position:absolute;width:21240;height:96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SjmMYA&#10;AADcAAAADwAAAGRycy9kb3ducmV2LnhtbESPQWvCQBSE7wX/w/KEXqRumoO2qatIwRJ6EDSC1+fu&#10;axLMvg3ZbRL767tCocdhZr5hVpvRNqKnzteOFTzPExDE2pmaSwWnYvf0AsIHZIONY1JwIw+b9eRh&#10;hZlxAx+oP4ZSRAj7DBVUIbSZlF5XZNHPXUscvS/XWQxRdqU0HQ4RbhuZJslCWqw5LlTY0ntF+nr8&#10;tgr2hzPe8sXsUv8sd5dQzPRn+qGVepyO2zcQgcbwH/5r50ZBunyF+5l4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SjmMYAAADcAAAADwAAAAAAAAAAAAAAAACYAgAAZHJz&#10;L2Rvd25yZXYueG1sUEsFBgAAAAAEAAQA9QAAAIsDAAAAAA==&#10;" fillcolor="white [3212]" strokecolor="black [3213]" strokeweight="2.25pt"/>
            <v:line id="Прямая соединительная линия 280" o:spid="_x0000_s1028" style="position:absolute;visibility:visible" from="0,4286" to="21431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QdGcAAAADcAAAADwAAAGRycy9kb3ducmV2LnhtbERPTYvCMBC9L+x/CCN4W1N7EKlGEd2F&#10;iqe1HjwOzdhUm0lpsm399+Yg7PHxvtfb0Taip87XjhXMZwkI4tLpmisFl+LnawnCB2SNjWNS8CQP&#10;283nxxoz7Qb+pf4cKhFD2GeowITQZlL60pBFP3MtceRurrMYIuwqqTscYrhtZJokC2mx5thgsKW9&#10;ofJx/rMK+utw1ZfBFHdTH0+F+e7z50EqNZ2MuxWIQGP4F7/duVaQLuP8eCYeAbl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9EHRnAAAAA3AAAAA8AAAAAAAAAAAAAAAAA&#10;oQIAAGRycy9kb3ducmV2LnhtbFBLBQYAAAAABAAEAPkAAACOAwAAAAA=&#10;" strokecolor="black [3213]" strokeweight="2.25pt">
              <v:stroke joinstyle="miter"/>
            </v:line>
            <v:line id="Прямая соединительная линия 281" o:spid="_x0000_s1029" style="position:absolute;flip:x;visibility:visible" from="8953,95" to="8953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XaIsMAAADcAAAADwAAAGRycy9kb3ducmV2LnhtbESPUWvCMBSF3wf+h3CFvc1UBSnVKCII&#10;Yzimbj/gmlzbYnNTkrTWf78MBj4ezjnf4aw2g21ETz7UjhVMJxkIYu1MzaWCn+/9Ww4iRGSDjWNS&#10;8KAAm/XoZYWFcXc+UX+OpUgQDgUqqGJsCymDrshimLiWOHlX5y3GJH0pjcd7gttGzrJsIS3WnBYq&#10;bGlXkb6dO6vg48t/4vx4Oem8uz56Xmjd6YNSr+NhuwQRaYjP8H/73SiY5VP4O5OO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l2iLDAAAA3AAAAA8AAAAAAAAAAAAA&#10;AAAAoQIAAGRycy9kb3ducmV2LnhtbFBLBQYAAAAABAAEAPkAAACRAwAAAAA=&#10;" strokecolor="black [3213]" strokeweight="2.25pt">
              <v:stroke joinstyle="miter"/>
            </v:line>
          </v:group>
        </w:pict>
      </w:r>
      <w:r w:rsidR="00D52128" w:rsidRPr="00D072CC">
        <w:rPr>
          <w:rFonts w:ascii="Times New Roman" w:hAnsi="Times New Roman" w:cs="Times New Roman"/>
          <w:b/>
          <w:sz w:val="26"/>
          <w:szCs w:val="26"/>
        </w:rPr>
        <w:t>3.</w:t>
      </w:r>
      <w:r w:rsidR="00D52128"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="00D52128" w:rsidRPr="00D072CC">
        <w:rPr>
          <w:rFonts w:ascii="Times New Roman" w:hAnsi="Times New Roman" w:cs="Times New Roman"/>
          <w:i/>
          <w:sz w:val="26"/>
          <w:szCs w:val="26"/>
        </w:rPr>
        <w:t xml:space="preserve">Прямоугольник разбит на четыре маленьких </w:t>
      </w:r>
    </w:p>
    <w:p w:rsidR="00D52128" w:rsidRPr="00D072CC" w:rsidRDefault="00D52128" w:rsidP="00D52128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прямоугольника. Площади трех из них известны:                3                      4</w:t>
      </w:r>
    </w:p>
    <w:p w:rsidR="00D52128" w:rsidRPr="00D072CC" w:rsidRDefault="00D52128" w:rsidP="00D52128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 xml:space="preserve">3, 4, 5. (см. рисунок). Найдите площадь </w:t>
      </w:r>
    </w:p>
    <w:p w:rsidR="00D52128" w:rsidRPr="00D072CC" w:rsidRDefault="00D52128" w:rsidP="00D52128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четвертого прямоугольника.</w:t>
      </w: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 xml:space="preserve">                                                                                                                                 5</w:t>
      </w: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</w:p>
    <w:p w:rsidR="001B54CB" w:rsidRDefault="00D52128" w:rsidP="001B54CB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4. </w:t>
      </w:r>
      <w:r w:rsidR="001B54CB" w:rsidRPr="00F91110">
        <w:rPr>
          <w:rFonts w:ascii="Times New Roman" w:hAnsi="Times New Roman" w:cs="Times New Roman"/>
          <w:i/>
          <w:sz w:val="26"/>
          <w:szCs w:val="26"/>
        </w:rPr>
        <w:t>Известный бизнесмен Андрей Крутой пришел в Госбанк, чтобы обменять несколько 50- и 100-долларовых купюр старого образца. Ему было выдано 1999 купюр достоинством 1, 5 и 25 долларов. Докажите, что его обсчитали.</w:t>
      </w:r>
    </w:p>
    <w:p w:rsidR="001B54CB" w:rsidRPr="001B54CB" w:rsidRDefault="001B54CB" w:rsidP="001B54CB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16"/>
          <w:szCs w:val="16"/>
        </w:rPr>
      </w:pP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5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Замените буквы в слове ТРАНСПОРТИРОВКА цифрами (разные буквы — разными цифрами, одинаковые буквы — одинаковыми цифрами) так, чтобы выполнялись неравенства </w:t>
      </w:r>
      <w:r w:rsidRPr="00D072CC">
        <w:rPr>
          <w:rFonts w:ascii="Times New Roman" w:hAnsi="Times New Roman" w:cs="Times New Roman"/>
          <w:i/>
          <w:position w:val="-6"/>
          <w:sz w:val="26"/>
          <w:szCs w:val="26"/>
        </w:rPr>
        <w:object w:dxaOrig="6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75pt;height:14.25pt" o:ole="">
            <v:imagedata r:id="rId4" o:title=""/>
          </v:shape>
          <o:OLEObject Type="Embed" ProgID="Equation.DSMT4" ShapeID="_x0000_i1025" DrawAspect="Content" ObjectID="_1517131088" r:id="rId5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>.</w:t>
      </w: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6. 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Дана шахматная доска, клетки которой окрашены в черный и белый цвета обычным образом. Разрешается за один ход, выбрав любой квадрат </w:t>
      </w:r>
      <w:r w:rsidRPr="00D072CC">
        <w:rPr>
          <w:rFonts w:ascii="Times New Roman" w:hAnsi="Times New Roman" w:cs="Times New Roman"/>
          <w:i/>
          <w:position w:val="-4"/>
          <w:sz w:val="26"/>
          <w:szCs w:val="26"/>
        </w:rPr>
        <w:object w:dxaOrig="499" w:dyaOrig="260">
          <v:shape id="_x0000_i1026" type="#_x0000_t75" style="width:24.75pt;height:12.75pt" o:ole="">
            <v:imagedata r:id="rId6" o:title=""/>
          </v:shape>
          <o:OLEObject Type="Embed" ProgID="Equation.DSMT4" ShapeID="_x0000_i1026" DrawAspect="Content" ObjectID="_1517131089" r:id="rId7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 клеточки, поменять цвета всех клеток в этом квадрате </w:t>
      </w:r>
      <w:proofErr w:type="gramStart"/>
      <w:r w:rsidRPr="00D072CC">
        <w:rPr>
          <w:rFonts w:ascii="Times New Roman" w:hAnsi="Times New Roman" w:cs="Times New Roman"/>
          <w:i/>
          <w:sz w:val="26"/>
          <w:szCs w:val="26"/>
        </w:rPr>
        <w:t>на</w:t>
      </w:r>
      <w:proofErr w:type="gramEnd"/>
      <w:r w:rsidRPr="00D072CC">
        <w:rPr>
          <w:rFonts w:ascii="Times New Roman" w:hAnsi="Times New Roman" w:cs="Times New Roman"/>
          <w:i/>
          <w:sz w:val="26"/>
          <w:szCs w:val="26"/>
        </w:rPr>
        <w:t xml:space="preserve"> противоположные. Можно ли, сделав несколько таких ходов, получить доску, окрашенную в один цвет?</w:t>
      </w: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7. 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Можно ли в клетки квадратной таблицы </w:t>
      </w:r>
      <w:r w:rsidRPr="00D072CC">
        <w:rPr>
          <w:rFonts w:ascii="Times New Roman" w:hAnsi="Times New Roman" w:cs="Times New Roman"/>
          <w:i/>
          <w:position w:val="-6"/>
          <w:sz w:val="26"/>
          <w:szCs w:val="26"/>
        </w:rPr>
        <w:object w:dxaOrig="480" w:dyaOrig="279">
          <v:shape id="_x0000_i1027" type="#_x0000_t75" style="width:24pt;height:14.25pt" o:ole="">
            <v:imagedata r:id="rId8" o:title=""/>
          </v:shape>
          <o:OLEObject Type="Embed" ProgID="Equation.DSMT4" ShapeID="_x0000_i1027" DrawAspect="Content" ObjectID="_1517131090" r:id="rId9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 клеточек вписать числа от 1 до 25 (в каждую клеточку — одно число) так, чтобы суммы чисел в каждой строке, каждом столбце и вдоль каждой из двух диагоналей была: а) четной? б) нечетной?</w:t>
      </w:r>
    </w:p>
    <w:p w:rsidR="00D52128" w:rsidRPr="00D072CC" w:rsidRDefault="00D52128" w:rsidP="00D52128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D52128" w:rsidRPr="00D072CC" w:rsidRDefault="00D52128" w:rsidP="002704DA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8</w:t>
      </w:r>
      <w:r w:rsidRPr="00D072CC">
        <w:rPr>
          <w:rFonts w:ascii="Times New Roman" w:hAnsi="Times New Roman" w:cs="Times New Roman"/>
          <w:b/>
          <w:i/>
          <w:sz w:val="26"/>
          <w:szCs w:val="26"/>
        </w:rPr>
        <w:t xml:space="preserve">. </w:t>
      </w:r>
      <w:r w:rsidRPr="00D072CC">
        <w:rPr>
          <w:rFonts w:ascii="Times New Roman" w:hAnsi="Times New Roman" w:cs="Times New Roman"/>
          <w:i/>
          <w:sz w:val="26"/>
          <w:szCs w:val="26"/>
        </w:rPr>
        <w:t>В примере РЕШИ + ЕСЛИ = СИЛЕН цифры заменены буквами (разные цифры – разными буквами, одинаковые – одинаковыми). Восстановите записи, если известно, что Л = 5.</w:t>
      </w:r>
    </w:p>
    <w:p w:rsidR="00D52128" w:rsidRPr="00D072CC" w:rsidRDefault="00D52128" w:rsidP="00D52128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9. </w:t>
      </w:r>
      <w:r w:rsidRPr="00D072CC">
        <w:rPr>
          <w:rFonts w:ascii="Times New Roman" w:hAnsi="Times New Roman" w:cs="Times New Roman"/>
          <w:i/>
          <w:sz w:val="26"/>
          <w:szCs w:val="26"/>
        </w:rPr>
        <w:t>Имеется четыре гирьки весом 1г, 2г, 3г, 4г. Одна из этих гирек окрашена в красный цвет, другая — в белый, третья — в синий, четвертая — в зеленый цвет. Какой вес имеет гирька каждого цвета, неизвестно, но сказано, что красная гирька — не самая легкая и не самая тяжелая. Покажите, как за три взвешивания на чашечных весах определить вес каждой гирьки.</w:t>
      </w:r>
    </w:p>
    <w:p w:rsidR="00D52128" w:rsidRPr="00D072CC" w:rsidRDefault="00D52128" w:rsidP="00D52128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D52128" w:rsidRPr="00D072CC" w:rsidRDefault="00D52128" w:rsidP="00D52128">
      <w:p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10.</w:t>
      </w:r>
      <w:r w:rsidRPr="00D072CC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Определите числовые значения букв в примере:</w:t>
      </w:r>
    </w:p>
    <w:p w:rsidR="00D52128" w:rsidRPr="00D072CC" w:rsidRDefault="001D7106" w:rsidP="00D52128">
      <w:pPr>
        <w:spacing w:after="0" w:line="240" w:lineRule="auto"/>
        <w:ind w:left="284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noProof/>
          <w:sz w:val="26"/>
          <w:szCs w:val="26"/>
          <w:lang w:eastAsia="ru-RU"/>
        </w:rPr>
        <w:pict>
          <v:group id="Группа 295" o:spid="_x0000_s1042" style="position:absolute;left:0;text-align:left;margin-left:87.2pt;margin-top:9.3pt;width:79.2pt;height:19.4pt;z-index:251662336" coordorigin="3312,14216" coordsize="1584,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" o:allowincell="f">
            <v:line id="Line 82" o:spid="_x0000_s1045" style="position:absolute;visibility:visible" from="3312,14604" to="4896,14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J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U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zycrGAAAA3AAAAA8AAAAAAAAA&#10;AAAAAAAAoQIAAGRycy9kb3ducmV2LnhtbFBLBQYAAAAABAAEAPkAAACUAwAAAAA=&#10;"/>
            <v:line id="Line 83" o:spid="_x0000_s1044" style="position:absolute;visibility:visible" from="3352,14288" to="3496,14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9sU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/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P2xRxwAAANwAAAAPAAAAAAAA&#10;AAAAAAAAAKECAABkcnMvZG93bnJldi54bWxQSwUGAAAAAAQABAD5AAAAlQMAAAAA&#10;"/>
            <v:line id="Line 84" o:spid="_x0000_s1043" style="position:absolute;visibility:visible" from="3424,14216" to="3424,1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</v:group>
        </w:pict>
      </w:r>
      <w:r w:rsidR="00D52128" w:rsidRPr="00D072CC">
        <w:rPr>
          <w:rFonts w:ascii="Times New Roman" w:hAnsi="Times New Roman" w:cs="Times New Roman"/>
          <w:i/>
          <w:sz w:val="26"/>
          <w:szCs w:val="26"/>
        </w:rPr>
        <w:t xml:space="preserve">                           Р Л О Р Е</w:t>
      </w:r>
    </w:p>
    <w:p w:rsidR="00D52128" w:rsidRPr="00D072CC" w:rsidRDefault="00D52128" w:rsidP="00D52128">
      <w:pPr>
        <w:pStyle w:val="7"/>
        <w:rPr>
          <w:i/>
          <w:sz w:val="26"/>
          <w:szCs w:val="26"/>
        </w:rPr>
      </w:pPr>
      <w:r w:rsidRPr="00D072CC">
        <w:rPr>
          <w:i/>
          <w:sz w:val="26"/>
          <w:szCs w:val="26"/>
        </w:rPr>
        <w:t xml:space="preserve">                               Р К </w:t>
      </w:r>
      <w:proofErr w:type="spellStart"/>
      <w:r w:rsidRPr="00D072CC">
        <w:rPr>
          <w:i/>
          <w:sz w:val="26"/>
          <w:szCs w:val="26"/>
        </w:rPr>
        <w:t>К</w:t>
      </w:r>
      <w:proofErr w:type="spellEnd"/>
      <w:r w:rsidRPr="00D072CC">
        <w:rPr>
          <w:i/>
          <w:sz w:val="26"/>
          <w:szCs w:val="26"/>
        </w:rPr>
        <w:t xml:space="preserve"> Р К</w:t>
      </w:r>
    </w:p>
    <w:p w:rsidR="00D52128" w:rsidRPr="00D072CC" w:rsidRDefault="00D52128" w:rsidP="00D52128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 xml:space="preserve">                           Л К Е К </w:t>
      </w:r>
      <w:proofErr w:type="spellStart"/>
      <w:r w:rsidRPr="00D072CC">
        <w:rPr>
          <w:rFonts w:ascii="Times New Roman" w:hAnsi="Times New Roman" w:cs="Times New Roman"/>
          <w:i/>
          <w:sz w:val="26"/>
          <w:szCs w:val="26"/>
        </w:rPr>
        <w:t>К</w:t>
      </w:r>
      <w:proofErr w:type="spellEnd"/>
      <w:r w:rsidRPr="00D072CC">
        <w:rPr>
          <w:rFonts w:ascii="Times New Roman" w:hAnsi="Times New Roman" w:cs="Times New Roman"/>
          <w:i/>
          <w:sz w:val="26"/>
          <w:szCs w:val="26"/>
        </w:rPr>
        <w:t xml:space="preserve"> Е</w:t>
      </w:r>
    </w:p>
    <w:p w:rsidR="00D52128" w:rsidRPr="00D072CC" w:rsidRDefault="00D52128" w:rsidP="002704DA">
      <w:pPr>
        <w:spacing w:after="0" w:line="240" w:lineRule="auto"/>
        <w:ind w:firstLine="426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Расставьте буквы в порядке соответствующих им цифр (начиная с 0). Если вы правильно решите пример, то получите фамилию известного французского ученого, который в возрасте десяти лет уже знал высшую математику, а в двенадцать лет сделал свое первое научное открытие.</w:t>
      </w:r>
    </w:p>
    <w:p w:rsidR="00F31EFB" w:rsidRDefault="00F31EFB" w:rsidP="00AE7907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AE7907" w:rsidRPr="00D072CC" w:rsidRDefault="00AE7907" w:rsidP="00AE7907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lastRenderedPageBreak/>
        <w:t>6 класс</w:t>
      </w:r>
    </w:p>
    <w:p w:rsidR="00AE7907" w:rsidRPr="00D072CC" w:rsidRDefault="00AE7907" w:rsidP="002704DA">
      <w:pPr>
        <w:tabs>
          <w:tab w:val="left" w:pos="142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1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Каких пятизначных чисел больше: не делящихся на пять или тех, у которых ни первая, ни вторая цифра слева — не пятерка?</w:t>
      </w:r>
    </w:p>
    <w:p w:rsidR="00AE7907" w:rsidRPr="00D072CC" w:rsidRDefault="00AE7907" w:rsidP="00AE7907">
      <w:pPr>
        <w:pStyle w:val="a3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bookmarkStart w:id="0" w:name="_MON_1147112419"/>
      <w:bookmarkStart w:id="1" w:name="_MON_1147112438"/>
      <w:bookmarkStart w:id="2" w:name="_MON_1147112458"/>
      <w:bookmarkStart w:id="3" w:name="_MON_1147112470"/>
      <w:bookmarkStart w:id="4" w:name="_MON_1147112531"/>
      <w:bookmarkStart w:id="5" w:name="_MON_1147112542"/>
      <w:bookmarkStart w:id="6" w:name="_MON_1147111182"/>
      <w:bookmarkStart w:id="7" w:name="_MON_1147111692"/>
      <w:bookmarkStart w:id="8" w:name="_MON_1147112261"/>
      <w:bookmarkStart w:id="9" w:name="_MON_1147112295"/>
      <w:bookmarkStart w:id="10" w:name="_MON_1147112346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:rsidR="00AE7907" w:rsidRPr="00D072CC" w:rsidRDefault="00AE7907" w:rsidP="002704DA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2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В одном из древних папирусов среди прочих сведений содержится разложение дробей в сумму дробей с числителем 1, например:</w:t>
      </w:r>
    </w:p>
    <w:p w:rsidR="00AE7907" w:rsidRPr="00D072CC" w:rsidRDefault="00AE7907" w:rsidP="00AE7907">
      <w:pPr>
        <w:spacing w:after="0" w:line="24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position w:val="-24"/>
          <w:sz w:val="26"/>
          <w:szCs w:val="26"/>
        </w:rPr>
        <w:object w:dxaOrig="2460" w:dyaOrig="620">
          <v:shape id="_x0000_i1028" type="#_x0000_t75" style="width:123pt;height:30.75pt" o:ole="">
            <v:imagedata r:id="rId10" o:title=""/>
          </v:shape>
          <o:OLEObject Type="Embed" ProgID="Equation.DSMT4" ShapeID="_x0000_i1028" DrawAspect="Content" ObjectID="_1517131091" r:id="rId11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:rsidR="00AE7907" w:rsidRPr="00D072CC" w:rsidRDefault="00AE7907" w:rsidP="002704DA">
      <w:pPr>
        <w:spacing w:after="0" w:line="240" w:lineRule="auto"/>
        <w:ind w:left="284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Один из знаменателей здесь заменен буквой х. найдите этот знаменатель.</w:t>
      </w:r>
    </w:p>
    <w:p w:rsidR="00AE7907" w:rsidRPr="00D072CC" w:rsidRDefault="00AE7907" w:rsidP="00AE7907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AE7907" w:rsidRPr="00D072CC" w:rsidRDefault="00AE7907" w:rsidP="00AE7907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3. </w:t>
      </w:r>
      <w:r w:rsidRPr="00D072CC">
        <w:rPr>
          <w:rFonts w:ascii="Times New Roman" w:hAnsi="Times New Roman" w:cs="Times New Roman"/>
          <w:i/>
          <w:sz w:val="26"/>
          <w:szCs w:val="26"/>
        </w:rPr>
        <w:t>Найдите все трехзначные числа, которые при любой перестановке цифр делятся на 6. Ответ можно записать с точностью до перестановки цифр.</w:t>
      </w:r>
    </w:p>
    <w:p w:rsidR="00AE7907" w:rsidRPr="00D072CC" w:rsidRDefault="00AE7907" w:rsidP="00AE7907">
      <w:pPr>
        <w:spacing w:after="0" w:line="240" w:lineRule="auto"/>
        <w:ind w:left="284"/>
        <w:rPr>
          <w:rFonts w:ascii="Times New Roman" w:hAnsi="Times New Roman" w:cs="Times New Roman"/>
          <w:sz w:val="16"/>
          <w:szCs w:val="16"/>
        </w:rPr>
      </w:pPr>
    </w:p>
    <w:p w:rsidR="00AE7907" w:rsidRPr="00D072CC" w:rsidRDefault="00AE7907" w:rsidP="002704DA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4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На доске записаны в ряд 99 единиц. Можно ли между некоторыми из них поставить знаки «+» и «—» так, чтобы значение полученного выражения равнялось 2000? Если да, то как? Если нет, то почему?</w:t>
      </w:r>
    </w:p>
    <w:p w:rsidR="00AE7907" w:rsidRPr="00D072CC" w:rsidRDefault="00AE7907" w:rsidP="00D52128">
      <w:pPr>
        <w:spacing w:after="0" w:line="240" w:lineRule="auto"/>
        <w:ind w:firstLine="426"/>
        <w:rPr>
          <w:rFonts w:ascii="Times New Roman" w:hAnsi="Times New Roman" w:cs="Times New Roman"/>
          <w:b/>
          <w:i/>
          <w:sz w:val="16"/>
          <w:szCs w:val="16"/>
        </w:rPr>
      </w:pPr>
    </w:p>
    <w:p w:rsidR="00F64AFE" w:rsidRPr="00D072CC" w:rsidRDefault="001D7106" w:rsidP="00F64AF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1D7106">
        <w:rPr>
          <w:rFonts w:ascii="Times New Roman" w:hAnsi="Times New Roman" w:cs="Times New Roman"/>
          <w:b/>
          <w:noProof/>
          <w:sz w:val="26"/>
          <w:szCs w:val="26"/>
          <w:lang w:eastAsia="ru-RU"/>
        </w:rPr>
        <w:pict>
          <v:group id="Группа 14" o:spid="_x0000_s1037" style="position:absolute;left:0;text-align:left;margin-left:309pt;margin-top:2.85pt;width:168.75pt;height:77.25pt;z-index:-251652096;mso-height-relative:margin" coordsize="21431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">
            <v:rect id="Прямоугольник 15" o:spid="_x0000_s1040" style="position:absolute;width:21240;height:962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wkaMMA&#10;AADbAAAADwAAAGRycy9kb3ducmV2LnhtbERPS2vCQBC+F/wPywi9iG4aaJToKiKkSA8FH+B13J0m&#10;odnZkN1q0l/fLRS8zcf3nNWmt424UedrxwpeZgkIYu1MzaWC86mYLkD4gGywcUwKBvKwWY+eVpgb&#10;d+cD3Y6hFDGEfY4KqhDaXEqvK7LoZ64ljtyn6yyGCLtSmg7vMdw2Mk2STFqsOTZU2NKuIv11/LYK&#10;Pg4XHPbZ5Fr/zItrOE30e/qmlXoe99sliEB9eIj/3XsT57/C3y/xAL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wkaMMAAADbAAAADwAAAAAAAAAAAAAAAACYAgAAZHJzL2Rv&#10;d25yZXYueG1sUEsFBgAAAAAEAAQA9QAAAIgDAAAAAA==&#10;" fillcolor="white [3212]" strokecolor="black [3213]" strokeweight="2.25pt"/>
            <v:line id="Прямая соединительная линия 16" o:spid="_x0000_s1039" style="position:absolute;visibility:visible" from="0,4286" to="21431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PlFsAAAADbAAAADwAAAGRycy9kb3ducmV2LnhtbERPTYvCMBC9C/sfwgjeNNWDSDWK6ArK&#10;nrQ9eBya2aZrMylNbOu/NwsLe5vH+5zNbrC16Kj1lWMF81kCgrhwuuJSQZ6dpisQPiBrrB2Tghd5&#10;2G0/RhtMtev5St0tlCKGsE9RgQmhSaX0hSGLfuYa4sh9u9ZiiLAtpW6xj+G2loskWUqLFccGgw0d&#10;DBWP29Mq6O79Xee9yX5MdfnKzGd3fh2lUpPxsF+DCDSEf/Gf+6zj/CX8/hIPkN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j5RbAAAAA2wAAAA8AAAAAAAAAAAAAAAAA&#10;oQIAAGRycy9kb3ducmV2LnhtbFBLBQYAAAAABAAEAPkAAACOAwAAAAA=&#10;" strokecolor="black [3213]" strokeweight="2.25pt">
              <v:stroke joinstyle="miter"/>
            </v:line>
            <v:line id="Прямая соединительная линия 17" o:spid="_x0000_s1038" style="position:absolute;flip:x;visibility:visible" from="8953,95" to="8953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zP5cAAAADbAAAADwAAAGRycy9kb3ducmV2LnhtbERP22oCMRB9L/gPYYS+1awVrKxGEUEo&#10;0mK9fMCYjLuLm8mSZNf17xuh0Lc5nOssVr2tRUc+VI4VjEcZCGLtTMWFgvNp+zYDESKywdoxKXhQ&#10;gNVy8LLA3Lg7H6g7xkKkEA45KihjbHIpgy7JYhi5hjhxV+ctxgR9IY3Hewq3tXzPsqm0WHFqKLGh&#10;TUn6dmytgt3ef+Pk53LQs/b66Hiqdau/lHod9us5iEh9/Bf/uT9Nmv8Bz1/SAXL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/Mz+XAAAAA2wAAAA8AAAAAAAAAAAAAAAAA&#10;oQIAAGRycy9kb3ducmV2LnhtbFBLBQYAAAAABAAEAPkAAACOAwAAAAA=&#10;" strokecolor="black [3213]" strokeweight="2.25pt">
              <v:stroke joinstyle="miter"/>
            </v:line>
          </v:group>
        </w:pict>
      </w:r>
      <w:r w:rsidR="00F64AFE" w:rsidRPr="00D072CC">
        <w:rPr>
          <w:rFonts w:ascii="Times New Roman" w:hAnsi="Times New Roman" w:cs="Times New Roman"/>
          <w:b/>
          <w:sz w:val="26"/>
          <w:szCs w:val="26"/>
        </w:rPr>
        <w:t>5.</w:t>
      </w:r>
      <w:r w:rsidR="00F64AFE"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="00F64AFE" w:rsidRPr="00D072CC">
        <w:rPr>
          <w:rFonts w:ascii="Times New Roman" w:hAnsi="Times New Roman" w:cs="Times New Roman"/>
          <w:i/>
          <w:sz w:val="26"/>
          <w:szCs w:val="26"/>
        </w:rPr>
        <w:t>Учитель математики нарисовал на доске</w:t>
      </w:r>
    </w:p>
    <w:p w:rsidR="00F64AFE" w:rsidRPr="00D072CC" w:rsidRDefault="00F64AFE" w:rsidP="00F64AFE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прямоугольник, разбитый на четыре маленьких</w:t>
      </w:r>
      <w:proofErr w:type="gramStart"/>
      <w:r w:rsidRPr="00D072CC">
        <w:rPr>
          <w:rFonts w:ascii="Times New Roman" w:hAnsi="Times New Roman" w:cs="Times New Roman"/>
          <w:i/>
          <w:sz w:val="26"/>
          <w:szCs w:val="26"/>
        </w:rPr>
        <w:t xml:space="preserve">                А</w:t>
      </w:r>
      <w:proofErr w:type="gramEnd"/>
      <w:r w:rsidRPr="00D072CC">
        <w:rPr>
          <w:rFonts w:ascii="Times New Roman" w:hAnsi="Times New Roman" w:cs="Times New Roman"/>
          <w:i/>
          <w:sz w:val="26"/>
          <w:szCs w:val="26"/>
        </w:rPr>
        <w:t xml:space="preserve">                      В</w:t>
      </w:r>
    </w:p>
    <w:p w:rsidR="00F64AFE" w:rsidRPr="00D072CC" w:rsidRDefault="00F64AFE" w:rsidP="00F64AFE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 xml:space="preserve">прямоугольника А, В, С, </w:t>
      </w:r>
      <w:r w:rsidRPr="00D072CC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. (см. рисунок). Затем он </w:t>
      </w:r>
    </w:p>
    <w:p w:rsidR="00F64AFE" w:rsidRPr="00D072CC" w:rsidRDefault="00F64AFE" w:rsidP="00F64AFE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 xml:space="preserve">вызвал к доске Витю и предложил ему решить </w:t>
      </w:r>
    </w:p>
    <w:p w:rsidR="00F64AFE" w:rsidRPr="00D072CC" w:rsidRDefault="00F64AFE" w:rsidP="00F64AFE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следующую задачу: «Среди чисел 3, 4, 5, 6, 7, 9, 11</w:t>
      </w:r>
      <w:proofErr w:type="gramStart"/>
      <w:r w:rsidRPr="00D072CC">
        <w:rPr>
          <w:rFonts w:ascii="Times New Roman" w:hAnsi="Times New Roman" w:cs="Times New Roman"/>
          <w:i/>
          <w:sz w:val="26"/>
          <w:szCs w:val="26"/>
        </w:rPr>
        <w:t xml:space="preserve">               С</w:t>
      </w:r>
      <w:proofErr w:type="gramEnd"/>
      <w:r w:rsidRPr="00D072CC">
        <w:rPr>
          <w:rFonts w:ascii="Times New Roman" w:hAnsi="Times New Roman" w:cs="Times New Roman"/>
          <w:i/>
          <w:sz w:val="26"/>
          <w:szCs w:val="26"/>
        </w:rPr>
        <w:t xml:space="preserve">                       </w:t>
      </w:r>
      <w:r w:rsidRPr="00D072CC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</w:p>
    <w:p w:rsidR="00F64AFE" w:rsidRPr="00D072CC" w:rsidRDefault="00F64AFE" w:rsidP="00F64AFE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18 какие-то четыре выражают площади</w:t>
      </w:r>
    </w:p>
    <w:p w:rsidR="00F64AFE" w:rsidRPr="00D072CC" w:rsidRDefault="00F64AFE" w:rsidP="00F64AFE">
      <w:pPr>
        <w:spacing w:after="0" w:line="240" w:lineRule="auto"/>
        <w:ind w:left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 xml:space="preserve">прямоугольников А, В, С, </w:t>
      </w:r>
      <w:r w:rsidRPr="00D072CC">
        <w:rPr>
          <w:rFonts w:ascii="Times New Roman" w:hAnsi="Times New Roman" w:cs="Times New Roman"/>
          <w:i/>
          <w:sz w:val="26"/>
          <w:szCs w:val="26"/>
          <w:lang w:val="en-US"/>
        </w:rPr>
        <w:t>D</w:t>
      </w:r>
      <w:r w:rsidRPr="00D072CC">
        <w:rPr>
          <w:rFonts w:ascii="Times New Roman" w:hAnsi="Times New Roman" w:cs="Times New Roman"/>
          <w:i/>
          <w:sz w:val="26"/>
          <w:szCs w:val="26"/>
        </w:rPr>
        <w:t>; известно, что все эти площади различны. Найди эту четверку чисел.» Помогите Вите решить предложенную задачу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F64AFE" w:rsidRDefault="00B557B4" w:rsidP="001B54CB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6. </w:t>
      </w:r>
      <w:r w:rsidR="001B54CB">
        <w:rPr>
          <w:rFonts w:ascii="Times New Roman" w:hAnsi="Times New Roman" w:cs="Times New Roman"/>
          <w:i/>
          <w:sz w:val="26"/>
          <w:szCs w:val="26"/>
        </w:rPr>
        <w:t>Две лошади бегут по кругу в одном направлении. Первая пробегает круг за 105 минут, вторая — за 31 минуту и 30 секунд. Третья лошадь бежит в противоположном направлении, делая круг за 42 минуты. Через какое время после старта все они впервые поравняются, если выбегут одновременно из одного места?</w:t>
      </w:r>
    </w:p>
    <w:p w:rsidR="001B54CB" w:rsidRPr="00D072CC" w:rsidRDefault="001B54CB" w:rsidP="001B54CB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</w:p>
    <w:p w:rsidR="002704DA" w:rsidRPr="00D072CC" w:rsidRDefault="002704DA" w:rsidP="002704DA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7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(</w:t>
      </w:r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Старинная задача). Прекрасная дева с блестящими очами, скажи мне, ты, которая умеешь правильно считать, как велико число, которое, будучи умножено на 3, затем увеличенное на </w:t>
      </w:r>
      <w:r w:rsidRPr="00D072CC">
        <w:rPr>
          <w:rFonts w:ascii="Times New Roman" w:eastAsia="Times New Roman" w:hAnsi="Times New Roman" w:cs="Times New Roman"/>
          <w:i/>
          <w:position w:val="-24"/>
          <w:sz w:val="26"/>
          <w:szCs w:val="26"/>
          <w:lang w:eastAsia="ru-RU"/>
        </w:rPr>
        <w:object w:dxaOrig="240" w:dyaOrig="620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517131092" r:id="rId13"/>
        </w:object>
      </w:r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этого произведения, разделено на 7, уменьшено </w:t>
      </w:r>
      <w:proofErr w:type="gramStart"/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на</w:t>
      </w:r>
      <w:proofErr w:type="gramEnd"/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</w:t>
      </w:r>
      <w:r w:rsidRPr="00D072CC">
        <w:rPr>
          <w:rFonts w:ascii="Times New Roman" w:eastAsia="Times New Roman" w:hAnsi="Times New Roman" w:cs="Times New Roman"/>
          <w:i/>
          <w:position w:val="-24"/>
          <w:sz w:val="26"/>
          <w:szCs w:val="26"/>
          <w:lang w:eastAsia="ru-RU"/>
        </w:rPr>
        <w:object w:dxaOrig="220" w:dyaOrig="620">
          <v:shape id="_x0000_i1030" type="#_x0000_t75" style="width:11.25pt;height:30.75pt" o:ole="">
            <v:imagedata r:id="rId14" o:title=""/>
          </v:shape>
          <o:OLEObject Type="Embed" ProgID="Equation.DSMT4" ShapeID="_x0000_i1030" DrawAspect="Content" ObjectID="_1517131093" r:id="rId15"/>
        </w:object>
      </w:r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</w:t>
      </w:r>
      <w:proofErr w:type="gramStart"/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частного</w:t>
      </w:r>
      <w:proofErr w:type="gramEnd"/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, умножено на 14, уменьшено на 52, </w:t>
      </w:r>
      <w:r w:rsidRPr="00D072CC">
        <w:rPr>
          <w:rFonts w:ascii="Times New Roman" w:eastAsia="Times New Roman" w:hAnsi="Times New Roman" w:cs="Times New Roman"/>
          <w:i/>
          <w:spacing w:val="10"/>
          <w:sz w:val="26"/>
          <w:szCs w:val="26"/>
          <w:lang w:eastAsia="ru-RU"/>
        </w:rPr>
        <w:t xml:space="preserve">разделено </w:t>
      </w:r>
      <w:r w:rsidRPr="00D072CC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на 12, после прибавления 8 и деления на 2. дает число 10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F64AFE" w:rsidRPr="00D072CC" w:rsidRDefault="002704DA" w:rsidP="002704DA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8. </w:t>
      </w:r>
      <w:r w:rsidRPr="00D072CC">
        <w:rPr>
          <w:rFonts w:ascii="Times New Roman" w:hAnsi="Times New Roman" w:cs="Times New Roman"/>
          <w:i/>
          <w:sz w:val="26"/>
          <w:szCs w:val="26"/>
        </w:rPr>
        <w:t>Одновременно были зажжены 2 свечи одинаковой длины: одна потолще (сгорающая за 4 часа), другая потоньше (сгорающая за 2 часа). Через некоторое время обе свечи были потушены. Оказалось, огарок толстой свечи в 3 раза длиннее огарка тонкой свечи. Сколько времени горели свечи?</w:t>
      </w:r>
    </w:p>
    <w:p w:rsidR="0078619D" w:rsidRPr="00D072CC" w:rsidRDefault="0078619D" w:rsidP="0078619D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</w:p>
    <w:p w:rsidR="0078619D" w:rsidRPr="00D072CC" w:rsidRDefault="0078619D" w:rsidP="0078619D">
      <w:pPr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9</w:t>
      </w:r>
      <w:r w:rsidRPr="00D072CC">
        <w:rPr>
          <w:rFonts w:ascii="Times New Roman" w:hAnsi="Times New Roman" w:cs="Times New Roman"/>
          <w:b/>
          <w:i/>
          <w:sz w:val="26"/>
          <w:szCs w:val="26"/>
        </w:rPr>
        <w:t xml:space="preserve">. </w:t>
      </w:r>
      <w:r w:rsidRPr="00D072CC">
        <w:rPr>
          <w:rFonts w:ascii="Times New Roman" w:hAnsi="Times New Roman" w:cs="Times New Roman"/>
          <w:i/>
          <w:sz w:val="26"/>
          <w:szCs w:val="26"/>
        </w:rPr>
        <w:t>В данном примере цифры заменены буквами (разные цифры – разными буквами, одинаковые – одинаковыми). Восстановите запись.</w:t>
      </w:r>
    </w:p>
    <w:bookmarkStart w:id="11" w:name="_MON_1157194380"/>
    <w:bookmarkStart w:id="12" w:name="_MON_1157204938"/>
    <w:bookmarkStart w:id="13" w:name="_MON_1147113823"/>
    <w:bookmarkStart w:id="14" w:name="_MON_1147114446"/>
    <w:bookmarkStart w:id="15" w:name="_MON_1147114463"/>
    <w:bookmarkEnd w:id="11"/>
    <w:bookmarkEnd w:id="12"/>
    <w:bookmarkEnd w:id="13"/>
    <w:bookmarkEnd w:id="14"/>
    <w:bookmarkEnd w:id="15"/>
    <w:p w:rsidR="00F64AFE" w:rsidRPr="00D072CC" w:rsidRDefault="0078619D" w:rsidP="0078619D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i/>
          <w:sz w:val="26"/>
          <w:szCs w:val="26"/>
        </w:rPr>
        <w:object w:dxaOrig="5636" w:dyaOrig="2576">
          <v:shape id="_x0000_i1031" type="#_x0000_t75" style="width:282pt;height:129pt" o:ole="" fillcolor="window">
            <v:imagedata r:id="rId16" o:title=""/>
          </v:shape>
          <o:OLEObject Type="Embed" ProgID="Word.Document.8" ShapeID="_x0000_i1031" DrawAspect="Content" ObjectID="_1517131094" r:id="rId17">
            <o:FieldCodes>\s</o:FieldCodes>
          </o:OLEObject>
        </w:objec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8619D" w:rsidRPr="00D072CC" w:rsidRDefault="0078619D" w:rsidP="001B54CB">
      <w:pPr>
        <w:spacing w:after="0" w:line="240" w:lineRule="auto"/>
        <w:ind w:left="284" w:hanging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10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="001B54CB" w:rsidRPr="00910A5A">
        <w:rPr>
          <w:rFonts w:ascii="Times New Roman" w:hAnsi="Times New Roman" w:cs="Times New Roman"/>
          <w:i/>
          <w:sz w:val="26"/>
          <w:szCs w:val="26"/>
        </w:rPr>
        <w:t>Можно ли квадрат со стороной 20 см разрезать на 10 попарно неравных квадратов, длины сторон которых выражаются целыми числами?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F64AFE" w:rsidRPr="00D072CC" w:rsidRDefault="0078619D" w:rsidP="0078619D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7 класс</w:t>
      </w:r>
    </w:p>
    <w:p w:rsidR="007859A9" w:rsidRPr="00D072CC" w:rsidRDefault="007859A9" w:rsidP="007859A9">
      <w:pPr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1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  <w:t>Даны две последовательности: 2, 4, 8, 16, 14, 10, 2 и 3, 6, 12. В любой из них каждое число получено из предыдущего по одному и тому же закону.</w:t>
      </w:r>
    </w:p>
    <w:p w:rsidR="007859A9" w:rsidRPr="00D072CC" w:rsidRDefault="007859A9" w:rsidP="007859A9">
      <w:pPr>
        <w:spacing w:after="0" w:line="240" w:lineRule="auto"/>
        <w:ind w:left="284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D072CC"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  <w:t>а) Найдите этот закон.</w:t>
      </w:r>
    </w:p>
    <w:p w:rsidR="007859A9" w:rsidRPr="00D072CC" w:rsidRDefault="007859A9" w:rsidP="007859A9">
      <w:pPr>
        <w:spacing w:after="0" w:line="240" w:lineRule="auto"/>
        <w:ind w:left="284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D072CC"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  <w:t>б) Найдите все натуральные числа, переходящие сами в себя по этому закону.</w:t>
      </w:r>
    </w:p>
    <w:p w:rsidR="007859A9" w:rsidRPr="00D072CC" w:rsidRDefault="007859A9" w:rsidP="007859A9">
      <w:pPr>
        <w:spacing w:after="0" w:line="240" w:lineRule="auto"/>
        <w:ind w:left="284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  <w:t>в) Докажите, что число 2</w:t>
      </w:r>
      <w:r w:rsidRPr="00D072CC">
        <w:rPr>
          <w:rFonts w:ascii="Times New Roman" w:eastAsia="Times New Roman" w:hAnsi="Times New Roman" w:cs="Times New Roman"/>
          <w:bCs/>
          <w:i/>
          <w:sz w:val="26"/>
          <w:szCs w:val="26"/>
          <w:vertAlign w:val="superscript"/>
          <w:lang w:eastAsia="ru-RU"/>
        </w:rPr>
        <w:t>2000</w:t>
      </w:r>
      <w:r w:rsidRPr="00D072CC"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  <w:t xml:space="preserve"> после нескольких таких переходов станет однозначным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F64AFE" w:rsidRPr="00D072CC" w:rsidRDefault="0012499E" w:rsidP="0012499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2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Из чисел А, В и С одно положительное, другое отрицательное, а третье равно нулю. Известно, что </w:t>
      </w:r>
      <w:r w:rsidRPr="00D072CC">
        <w:rPr>
          <w:rFonts w:ascii="Times New Roman" w:hAnsi="Times New Roman" w:cs="Times New Roman"/>
          <w:i/>
          <w:position w:val="-14"/>
          <w:sz w:val="26"/>
          <w:szCs w:val="26"/>
        </w:rPr>
        <w:object w:dxaOrig="1620" w:dyaOrig="400">
          <v:shape id="_x0000_i1032" type="#_x0000_t75" style="width:81pt;height:20.25pt" o:ole="">
            <v:imagedata r:id="rId18" o:title=""/>
          </v:shape>
          <o:OLEObject Type="Embed" ProgID="Equation.DSMT4" ShapeID="_x0000_i1032" DrawAspect="Content" ObjectID="_1517131095" r:id="rId19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>. Какое из чисел положительное, какое отрицательное и какое равно нулю?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12499E" w:rsidRPr="00D072CC" w:rsidRDefault="0012499E" w:rsidP="0012499E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3. </w:t>
      </w:r>
      <w:r w:rsidRPr="00D072CC">
        <w:rPr>
          <w:rFonts w:ascii="Times New Roman" w:hAnsi="Times New Roman" w:cs="Times New Roman"/>
          <w:i/>
          <w:sz w:val="26"/>
          <w:szCs w:val="26"/>
        </w:rPr>
        <w:t>Известно, что АВС — прямоугольный треугольник с гипотенузой АВ. На прямой АВ по обе стороны от гипотенузы отложены отрезки АК = АС и ВМ = ВС. Найдите угол КСМ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58790B" w:rsidRPr="00D072CC" w:rsidRDefault="0058790B" w:rsidP="0058790B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4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Можно ли в каждом из равенств</w:t>
      </w:r>
    </w:p>
    <w:p w:rsidR="0058790B" w:rsidRPr="00D072CC" w:rsidRDefault="0058790B" w:rsidP="0058790B">
      <w:pPr>
        <w:spacing w:after="0" w:line="240" w:lineRule="auto"/>
        <w:ind w:left="269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БУ + РА + ТИ = НО,</w:t>
      </w:r>
    </w:p>
    <w:p w:rsidR="0058790B" w:rsidRPr="00D072CC" w:rsidRDefault="0058790B" w:rsidP="0058790B">
      <w:pPr>
        <w:spacing w:after="0" w:line="240" w:lineRule="auto"/>
        <w:ind w:left="269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ПИ + НО + КК = ИО</w:t>
      </w:r>
    </w:p>
    <w:p w:rsidR="0012499E" w:rsidRPr="00D072CC" w:rsidRDefault="0058790B" w:rsidP="0058790B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i/>
          <w:sz w:val="26"/>
          <w:szCs w:val="26"/>
        </w:rPr>
        <w:t>заменить одинаковые буквы одинаковыми цифрами, а разные буквы — разными цифрами так, чтобы оба этих равенства оказались верными?</w:t>
      </w:r>
    </w:p>
    <w:p w:rsidR="0012499E" w:rsidRPr="00D072CC" w:rsidRDefault="0012499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D83579" w:rsidRPr="00D072CC" w:rsidRDefault="00D83579" w:rsidP="00D83579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>5.</w:t>
      </w:r>
      <w:r w:rsidRPr="00D072CC">
        <w:rPr>
          <w:rFonts w:ascii="Times New Roman" w:hAnsi="Times New Roman" w:cs="Times New Roman"/>
          <w:sz w:val="26"/>
          <w:szCs w:val="26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Дан треугольник с периметром 63 см, одна из сторон которого равна 21 см. Оказалось, что одна из медиан этого треугольника перпендикулярна одной из его биссектрис. Найдите длины сторон этого треугольника.</w:t>
      </w:r>
    </w:p>
    <w:p w:rsidR="0012499E" w:rsidRPr="00D072CC" w:rsidRDefault="0012499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D83579" w:rsidRPr="00D072CC" w:rsidRDefault="00D83579" w:rsidP="00D83579">
      <w:pPr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i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6. </w:t>
      </w:r>
      <w:r w:rsidRPr="00D072CC">
        <w:rPr>
          <w:rFonts w:ascii="Times New Roman" w:hAnsi="Times New Roman" w:cs="Times New Roman"/>
          <w:i/>
          <w:sz w:val="26"/>
          <w:szCs w:val="26"/>
        </w:rPr>
        <w:t>Имеется 101 монета, из которых 50 фальшивых. Каждая фальшивая монета тяжелее настоящей на 1г. Вес монет можно определить с помощью двухчашечных весов со стрелкой, показывающей разность весов на чашках. Петя взял монету и за одно взвешивание хотел бы определить, фальшивая ли она. Сможет ли он это сделать?</w:t>
      </w:r>
    </w:p>
    <w:p w:rsidR="0012499E" w:rsidRPr="00D072CC" w:rsidRDefault="0012499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9771C3" w:rsidRPr="00D072CC" w:rsidRDefault="009771C3" w:rsidP="009771C3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7. </w:t>
      </w:r>
      <w:r w:rsidRPr="00D072CC">
        <w:rPr>
          <w:rFonts w:ascii="Times New Roman" w:hAnsi="Times New Roman" w:cs="Times New Roman"/>
          <w:i/>
          <w:sz w:val="26"/>
          <w:szCs w:val="26"/>
        </w:rPr>
        <w:t>Однажды Вася пошел в тир, в котором действовало следующее правило: за каждое попадание мишень стрелок получал 2 дополнительных бесплатных патрона, а за каждый промах у него забирали один оплаченный или заработанный им</w:t>
      </w:r>
      <w:r w:rsidRPr="00D072CC">
        <w:rPr>
          <w:rFonts w:ascii="Times New Roman" w:hAnsi="Times New Roman" w:cs="Times New Roman"/>
          <w:i/>
          <w:sz w:val="26"/>
          <w:szCs w:val="26"/>
          <w:lang w:bidi="en-US"/>
        </w:rPr>
        <w:t xml:space="preserve"> </w:t>
      </w:r>
      <w:r w:rsidRPr="00D072CC">
        <w:rPr>
          <w:rFonts w:ascii="Times New Roman" w:hAnsi="Times New Roman" w:cs="Times New Roman"/>
          <w:i/>
          <w:sz w:val="26"/>
          <w:szCs w:val="26"/>
        </w:rPr>
        <w:t>патрон (если после промаха у стрелка еще оставались патроны). Вася не помнит точно, сколько раз ему удалось выстрелить: 15 или 16, но оплатил он только 10 выстрелов. Определите, сколько раз смог выстрелить Вася и сколько раз он попал в мишень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F64AFE" w:rsidRPr="00D072CC" w:rsidRDefault="009771C3" w:rsidP="009771C3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8. </w:t>
      </w:r>
      <w:r w:rsidRPr="00D072CC">
        <w:rPr>
          <w:rFonts w:ascii="Times New Roman" w:hAnsi="Times New Roman" w:cs="Times New Roman"/>
          <w:i/>
          <w:sz w:val="26"/>
          <w:szCs w:val="26"/>
        </w:rPr>
        <w:t>Найдите наименьшее натуральное число, которое делится на какие-либо 10 последовательных (т.е. подряд идущих) натуральных чисел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D8316B" w:rsidRPr="00D072CC" w:rsidRDefault="00D8316B" w:rsidP="00D8316B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lastRenderedPageBreak/>
        <w:t xml:space="preserve">9. 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Действительные числа а и </w:t>
      </w:r>
      <w:r w:rsidRPr="00D072CC">
        <w:rPr>
          <w:rFonts w:ascii="Times New Roman" w:hAnsi="Times New Roman" w:cs="Times New Roman"/>
          <w:i/>
          <w:sz w:val="26"/>
          <w:szCs w:val="26"/>
          <w:lang w:val="en-US"/>
        </w:rPr>
        <w:t>b</w: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 таковы, что </w:t>
      </w:r>
      <w:r w:rsidRPr="00D072CC">
        <w:rPr>
          <w:rFonts w:ascii="Times New Roman" w:hAnsi="Times New Roman" w:cs="Times New Roman"/>
          <w:i/>
          <w:position w:val="-6"/>
          <w:sz w:val="26"/>
          <w:szCs w:val="26"/>
        </w:rPr>
        <w:object w:dxaOrig="560" w:dyaOrig="279">
          <v:shape id="_x0000_i1033" type="#_x0000_t75" style="width:27.75pt;height:14.25pt" o:ole="">
            <v:imagedata r:id="rId20" o:title=""/>
          </v:shape>
          <o:OLEObject Type="Embed" ProgID="Equation.DSMT4" ShapeID="_x0000_i1033" DrawAspect="Content" ObjectID="_1517131096" r:id="rId21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 и </w:t>
      </w:r>
      <w:r w:rsidRPr="00D072CC">
        <w:rPr>
          <w:rFonts w:ascii="Times New Roman" w:hAnsi="Times New Roman" w:cs="Times New Roman"/>
          <w:i/>
          <w:position w:val="-14"/>
          <w:sz w:val="26"/>
          <w:szCs w:val="26"/>
        </w:rPr>
        <w:object w:dxaOrig="1860" w:dyaOrig="440">
          <v:shape id="_x0000_i1034" type="#_x0000_t75" style="width:93pt;height:21.75pt" o:ole="">
            <v:imagedata r:id="rId22" o:title=""/>
          </v:shape>
          <o:OLEObject Type="Embed" ProgID="Equation.DSMT4" ShapeID="_x0000_i1034" DrawAspect="Content" ObjectID="_1517131097" r:id="rId23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 xml:space="preserve">. Докажите, что </w:t>
      </w:r>
      <w:r w:rsidRPr="00D072CC">
        <w:rPr>
          <w:rFonts w:ascii="Times New Roman" w:hAnsi="Times New Roman" w:cs="Times New Roman"/>
          <w:i/>
          <w:position w:val="-6"/>
          <w:sz w:val="26"/>
          <w:szCs w:val="26"/>
        </w:rPr>
        <w:object w:dxaOrig="2340" w:dyaOrig="320">
          <v:shape id="_x0000_i1035" type="#_x0000_t75" style="width:117pt;height:15.75pt" o:ole="">
            <v:imagedata r:id="rId24" o:title=""/>
          </v:shape>
          <o:OLEObject Type="Embed" ProgID="Equation.DSMT4" ShapeID="_x0000_i1035" DrawAspect="Content" ObjectID="_1517131098" r:id="rId25"/>
        </w:object>
      </w:r>
      <w:r w:rsidRPr="00D072CC">
        <w:rPr>
          <w:rFonts w:ascii="Times New Roman" w:hAnsi="Times New Roman" w:cs="Times New Roman"/>
          <w:i/>
          <w:sz w:val="26"/>
          <w:szCs w:val="26"/>
        </w:rPr>
        <w:t>.</w:t>
      </w:r>
    </w:p>
    <w:p w:rsidR="00F64AFE" w:rsidRPr="00D072CC" w:rsidRDefault="00F64AFE" w:rsidP="00F64AFE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F64AFE" w:rsidRPr="00D072CC" w:rsidRDefault="00D8316B" w:rsidP="00D8316B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6"/>
          <w:szCs w:val="26"/>
        </w:rPr>
      </w:pPr>
      <w:r w:rsidRPr="00D072CC">
        <w:rPr>
          <w:rFonts w:ascii="Times New Roman" w:hAnsi="Times New Roman" w:cs="Times New Roman"/>
          <w:b/>
          <w:sz w:val="26"/>
          <w:szCs w:val="26"/>
        </w:rPr>
        <w:t xml:space="preserve">10. </w:t>
      </w:r>
      <w:r w:rsidR="001B54CB">
        <w:rPr>
          <w:rFonts w:ascii="Times New Roman" w:hAnsi="Times New Roman" w:cs="Times New Roman"/>
          <w:i/>
          <w:sz w:val="26"/>
          <w:szCs w:val="26"/>
        </w:rPr>
        <w:t xml:space="preserve">Докажите, что какое бы натуральное число </w:t>
      </w:r>
      <w:r w:rsidR="001B54CB">
        <w:rPr>
          <w:rFonts w:ascii="Times New Roman" w:hAnsi="Times New Roman" w:cs="Times New Roman"/>
          <w:i/>
          <w:sz w:val="26"/>
          <w:szCs w:val="26"/>
          <w:lang w:val="en-US"/>
        </w:rPr>
        <w:t>n</w:t>
      </w:r>
      <w:r w:rsidR="001B54CB">
        <w:rPr>
          <w:rFonts w:ascii="Times New Roman" w:hAnsi="Times New Roman" w:cs="Times New Roman"/>
          <w:i/>
          <w:sz w:val="26"/>
          <w:szCs w:val="26"/>
        </w:rPr>
        <w:t>, большее 5, ни взять, квадрат можно разрезать на</w:t>
      </w:r>
      <w:r w:rsidR="001B54CB" w:rsidRPr="006D6564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1B54CB">
        <w:rPr>
          <w:rFonts w:ascii="Times New Roman" w:hAnsi="Times New Roman" w:cs="Times New Roman"/>
          <w:i/>
          <w:sz w:val="26"/>
          <w:szCs w:val="26"/>
          <w:lang w:val="en-US"/>
        </w:rPr>
        <w:t>n</w:t>
      </w:r>
      <w:r w:rsidR="001B54CB">
        <w:rPr>
          <w:rFonts w:ascii="Times New Roman" w:hAnsi="Times New Roman" w:cs="Times New Roman"/>
          <w:i/>
          <w:sz w:val="26"/>
          <w:szCs w:val="26"/>
        </w:rPr>
        <w:t xml:space="preserve"> меньших (не обязательно равных) квадратов.</w:t>
      </w:r>
    </w:p>
    <w:p w:rsidR="008E70A8" w:rsidRPr="00D072CC" w:rsidRDefault="008E70A8"/>
    <w:sectPr w:rsidR="008E70A8" w:rsidRPr="00D072CC" w:rsidSect="00D52128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52128"/>
    <w:rsid w:val="0012499E"/>
    <w:rsid w:val="001B54CB"/>
    <w:rsid w:val="001D7106"/>
    <w:rsid w:val="002704DA"/>
    <w:rsid w:val="00353C92"/>
    <w:rsid w:val="0058790B"/>
    <w:rsid w:val="007859A9"/>
    <w:rsid w:val="0078619D"/>
    <w:rsid w:val="007925F5"/>
    <w:rsid w:val="008E70A8"/>
    <w:rsid w:val="009771C3"/>
    <w:rsid w:val="00AD43FB"/>
    <w:rsid w:val="00AE7907"/>
    <w:rsid w:val="00B557B4"/>
    <w:rsid w:val="00B97476"/>
    <w:rsid w:val="00D072CC"/>
    <w:rsid w:val="00D52128"/>
    <w:rsid w:val="00D8316B"/>
    <w:rsid w:val="00D83579"/>
    <w:rsid w:val="00F31EFB"/>
    <w:rsid w:val="00F64A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2128"/>
  </w:style>
  <w:style w:type="paragraph" w:styleId="7">
    <w:name w:val="heading 7"/>
    <w:basedOn w:val="a"/>
    <w:next w:val="a"/>
    <w:link w:val="70"/>
    <w:qFormat/>
    <w:rsid w:val="00D52128"/>
    <w:pPr>
      <w:keepNext/>
      <w:spacing w:after="0" w:line="240" w:lineRule="auto"/>
      <w:ind w:left="284" w:hanging="284"/>
      <w:outlineLvl w:val="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D5212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"/>
    <w:basedOn w:val="a"/>
    <w:link w:val="a4"/>
    <w:uiPriority w:val="99"/>
    <w:unhideWhenUsed/>
    <w:rsid w:val="00D52128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D52128"/>
  </w:style>
  <w:style w:type="paragraph" w:styleId="a5">
    <w:name w:val="Body Text Indent"/>
    <w:basedOn w:val="a"/>
    <w:link w:val="a6"/>
    <w:uiPriority w:val="99"/>
    <w:semiHidden/>
    <w:unhideWhenUsed/>
    <w:rsid w:val="00D52128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D52128"/>
  </w:style>
  <w:style w:type="character" w:customStyle="1" w:styleId="0pt">
    <w:name w:val="Основной текст + Курсив;Интервал 0 pt"/>
    <w:basedOn w:val="a0"/>
    <w:rsid w:val="00D52128"/>
    <w:rPr>
      <w:rFonts w:ascii="Bookman Old Style" w:eastAsia="Bookman Old Style" w:hAnsi="Bookman Old Style" w:cs="Bookman Old Style"/>
      <w:i/>
      <w:iCs/>
      <w:color w:val="000000"/>
      <w:spacing w:val="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0pt0">
    <w:name w:val="Подпись к таблице + Не курсив;Интервал 0 pt"/>
    <w:basedOn w:val="a0"/>
    <w:rsid w:val="00D52128"/>
    <w:rPr>
      <w:rFonts w:ascii="Bookman Old Style" w:eastAsia="Bookman Old Style" w:hAnsi="Bookman Old Style" w:cs="Bookman Old Style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pt">
    <w:name w:val="Основной текст + Интервал 1 pt"/>
    <w:basedOn w:val="a0"/>
    <w:rsid w:val="00D52128"/>
    <w:rPr>
      <w:rFonts w:ascii="Bookman Old Style" w:eastAsia="Bookman Old Style" w:hAnsi="Bookman Old Style" w:cs="Bookman Old Style"/>
      <w:color w:val="000000"/>
      <w:spacing w:val="3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pt">
    <w:name w:val="Основной текст + 10 pt"/>
    <w:basedOn w:val="a0"/>
    <w:rsid w:val="00D52128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10pt0">
    <w:name w:val="Основной текст + 10 pt;Малые прописные"/>
    <w:basedOn w:val="a0"/>
    <w:rsid w:val="00D52128"/>
    <w:rPr>
      <w:rFonts w:ascii="Bookman Old Style" w:eastAsia="Bookman Old Style" w:hAnsi="Bookman Old Style" w:cs="Bookman Old Style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0"/>
      <w:szCs w:val="20"/>
      <w:u w:val="none"/>
      <w:lang w:val="en-US" w:eastAsia="en-US" w:bidi="en-US"/>
    </w:rPr>
  </w:style>
  <w:style w:type="paragraph" w:styleId="a7">
    <w:name w:val="List Paragraph"/>
    <w:basedOn w:val="a"/>
    <w:uiPriority w:val="34"/>
    <w:qFormat/>
    <w:rsid w:val="00D52128"/>
    <w:pPr>
      <w:ind w:left="720"/>
      <w:contextualSpacing/>
    </w:pPr>
  </w:style>
  <w:style w:type="character" w:customStyle="1" w:styleId="75pt">
    <w:name w:val="Основной текст + 7;5 pt;Не полужирный"/>
    <w:basedOn w:val="a0"/>
    <w:rsid w:val="00AE790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5"/>
      <w:szCs w:val="15"/>
      <w:u w:val="none"/>
      <w:lang w:val="ru-RU" w:eastAsia="ru-RU" w:bidi="ru-RU"/>
    </w:rPr>
  </w:style>
  <w:style w:type="character" w:styleId="a8">
    <w:name w:val="Hyperlink"/>
    <w:rsid w:val="007925F5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172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7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9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_________Microsoft_Office_Word_97_-_20031.doc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4</Pages>
  <Words>1128</Words>
  <Characters>6431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zr</dc:creator>
  <cp:keywords/>
  <dc:description/>
  <cp:lastModifiedBy>User</cp:lastModifiedBy>
  <cp:revision>12</cp:revision>
  <dcterms:created xsi:type="dcterms:W3CDTF">2015-11-24T21:53:00Z</dcterms:created>
  <dcterms:modified xsi:type="dcterms:W3CDTF">2016-02-16T10:32:00Z</dcterms:modified>
</cp:coreProperties>
</file>